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243A" w:rsidRPr="00A9701A" w:rsidRDefault="00D0243A" w:rsidP="00D0243A">
      <w:pPr>
        <w:pStyle w:val="NoSpacing"/>
        <w:rPr>
          <w:rFonts w:ascii="Tahoma" w:hAnsi="Tahoma" w:cs="Tahoma"/>
        </w:rPr>
      </w:pPr>
      <w:r w:rsidRPr="00A9701A">
        <w:rPr>
          <w:rFonts w:ascii="Tahoma" w:hAnsi="Tahoma" w:cs="Tahoma"/>
        </w:rPr>
        <w:t>Name</w:t>
      </w:r>
      <w:proofErr w:type="gramStart"/>
      <w:r w:rsidRPr="00A9701A">
        <w:rPr>
          <w:rFonts w:ascii="Tahoma" w:hAnsi="Tahoma" w:cs="Tahoma"/>
        </w:rPr>
        <w:t>:_</w:t>
      </w:r>
      <w:proofErr w:type="gramEnd"/>
      <w:r w:rsidRPr="00A9701A">
        <w:rPr>
          <w:rFonts w:ascii="Tahoma" w:hAnsi="Tahoma" w:cs="Tahoma"/>
        </w:rPr>
        <w:t>_________________</w:t>
      </w:r>
    </w:p>
    <w:p w:rsidR="00D0243A" w:rsidRPr="00A9701A" w:rsidRDefault="009A0180" w:rsidP="00D0243A">
      <w:pPr>
        <w:pStyle w:val="NoSpacing"/>
        <w:jc w:val="center"/>
        <w:rPr>
          <w:rFonts w:ascii="Tahoma" w:hAnsi="Tahoma" w:cs="Tahoma"/>
        </w:rPr>
      </w:pPr>
      <w:r>
        <w:rPr>
          <w:rFonts w:ascii="Tahoma" w:hAnsi="Tahoma" w:cs="Tahoma"/>
        </w:rPr>
        <w:t xml:space="preserve">13.2 </w:t>
      </w:r>
      <w:r w:rsidR="00D0243A" w:rsidRPr="00A9701A">
        <w:rPr>
          <w:rFonts w:ascii="Tahoma" w:hAnsi="Tahoma" w:cs="Tahoma"/>
        </w:rPr>
        <w:t>Limits HW #2</w:t>
      </w:r>
    </w:p>
    <w:p w:rsidR="00D0243A" w:rsidRPr="00A9701A" w:rsidRDefault="00D0243A" w:rsidP="00D0243A">
      <w:pPr>
        <w:pStyle w:val="NoSpacing"/>
        <w:rPr>
          <w:rFonts w:ascii="Tahoma" w:hAnsi="Tahoma" w:cs="Tahoma"/>
        </w:rPr>
      </w:pPr>
    </w:p>
    <w:p w:rsidR="00E13807" w:rsidRPr="00A9701A" w:rsidRDefault="00D0243A" w:rsidP="00D0243A">
      <w:pPr>
        <w:rPr>
          <w:rFonts w:ascii="Tahoma" w:hAnsi="Tahoma" w:cs="Tahoma"/>
          <w:position w:val="-24"/>
        </w:rPr>
      </w:pPr>
      <w:r w:rsidRPr="00A9701A">
        <w:rPr>
          <w:rFonts w:ascii="Tahoma" w:hAnsi="Tahoma" w:cs="Tahoma"/>
          <w:position w:val="-24"/>
        </w:rPr>
        <w:t xml:space="preserve">1. </w:t>
      </w:r>
      <w:r w:rsidRPr="00A9701A">
        <w:rPr>
          <w:rFonts w:ascii="Tahoma" w:hAnsi="Tahoma" w:cs="Tahoma"/>
        </w:rPr>
        <w:object w:dxaOrig="104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45pt" o:ole="">
            <v:imagedata r:id="rId5" o:title=""/>
          </v:shape>
          <o:OLEObject Type="Embed" ProgID="Equation.DSMT4" ShapeID="_x0000_i1025" DrawAspect="Content" ObjectID="_1552456202" r:id="rId6"/>
        </w:object>
      </w:r>
      <w:r w:rsidRPr="00A9701A">
        <w:rPr>
          <w:rFonts w:ascii="Tahoma" w:hAnsi="Tahoma" w:cs="Tahoma"/>
          <w:position w:val="-24"/>
        </w:rPr>
        <w:tab/>
      </w:r>
      <w:r w:rsidRPr="00A9701A">
        <w:rPr>
          <w:rFonts w:ascii="Tahoma" w:hAnsi="Tahoma" w:cs="Tahoma"/>
          <w:position w:val="-24"/>
        </w:rPr>
        <w:tab/>
      </w:r>
      <w:r w:rsidRPr="00A9701A">
        <w:rPr>
          <w:rFonts w:ascii="Tahoma" w:hAnsi="Tahoma" w:cs="Tahoma"/>
          <w:position w:val="-24"/>
        </w:rPr>
        <w:tab/>
      </w:r>
      <w:r w:rsidRPr="00A9701A">
        <w:rPr>
          <w:rFonts w:ascii="Tahoma" w:hAnsi="Tahoma" w:cs="Tahoma"/>
          <w:position w:val="-24"/>
        </w:rPr>
        <w:tab/>
        <w:t xml:space="preserve">2. </w:t>
      </w:r>
      <w:r w:rsidRPr="00A9701A">
        <w:rPr>
          <w:rFonts w:ascii="Tahoma" w:hAnsi="Tahoma" w:cs="Tahoma"/>
        </w:rPr>
        <w:object w:dxaOrig="1420" w:dyaOrig="680">
          <v:shape id="_x0000_i1026" type="#_x0000_t75" style="width:1in;height:34.5pt" o:ole="">
            <v:imagedata r:id="rId7" o:title=""/>
          </v:shape>
          <o:OLEObject Type="Embed" ProgID="Equation.DSMT4" ShapeID="_x0000_i1026" DrawAspect="Content" ObjectID="_1552456203" r:id="rId8"/>
        </w:object>
      </w:r>
      <w:r w:rsidRPr="00A9701A">
        <w:rPr>
          <w:rFonts w:ascii="Tahoma" w:hAnsi="Tahoma" w:cs="Tahoma"/>
          <w:position w:val="-24"/>
        </w:rPr>
        <w:tab/>
      </w:r>
      <w:r w:rsidRPr="00A9701A">
        <w:rPr>
          <w:rFonts w:ascii="Tahoma" w:hAnsi="Tahoma" w:cs="Tahoma"/>
          <w:position w:val="-24"/>
        </w:rPr>
        <w:tab/>
      </w:r>
      <w:r w:rsidRPr="00A9701A">
        <w:rPr>
          <w:rFonts w:ascii="Tahoma" w:hAnsi="Tahoma" w:cs="Tahoma"/>
          <w:position w:val="-24"/>
        </w:rPr>
        <w:tab/>
        <w:t xml:space="preserve">3. </w:t>
      </w:r>
      <w:r w:rsidRPr="00A9701A">
        <w:rPr>
          <w:rFonts w:ascii="Tahoma" w:hAnsi="Tahoma" w:cs="Tahoma"/>
          <w:position w:val="-24"/>
        </w:rPr>
        <w:object w:dxaOrig="1020" w:dyaOrig="660">
          <v:shape id="_x0000_i1027" type="#_x0000_t75" style="width:51pt;height:33pt" o:ole="">
            <v:imagedata r:id="rId9" o:title=""/>
          </v:shape>
          <o:OLEObject Type="Embed" ProgID="Equation.DSMT4" ShapeID="_x0000_i1027" DrawAspect="Content" ObjectID="_1552456204" r:id="rId10"/>
        </w:object>
      </w:r>
      <w:bookmarkStart w:id="0" w:name="_GoBack"/>
      <w:bookmarkEnd w:id="0"/>
    </w:p>
    <w:p w:rsidR="00D0243A" w:rsidRPr="00A9701A" w:rsidRDefault="00D0243A">
      <w:pPr>
        <w:rPr>
          <w:rFonts w:ascii="Tahoma" w:hAnsi="Tahoma" w:cs="Tahoma"/>
        </w:rPr>
      </w:pPr>
      <w:r w:rsidRPr="00A9701A">
        <w:rPr>
          <w:rFonts w:ascii="Tahoma" w:hAnsi="Tahoma" w:cs="Tahoma"/>
          <w:noProof/>
        </w:rPr>
        <w:drawing>
          <wp:inline distT="0" distB="0" distL="0" distR="0" wp14:anchorId="6FA1CAC6" wp14:editId="2CECFD59">
            <wp:extent cx="5943600" cy="372046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2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43A" w:rsidRPr="00A9701A" w:rsidRDefault="00D0243A">
      <w:pPr>
        <w:rPr>
          <w:rFonts w:ascii="Tahoma" w:hAnsi="Tahoma" w:cs="Tahoma"/>
        </w:rPr>
      </w:pPr>
      <w:r w:rsidRPr="00A9701A">
        <w:rPr>
          <w:rFonts w:ascii="Tahoma" w:hAnsi="Tahoma" w:cs="Tahoma"/>
          <w:noProof/>
        </w:rPr>
        <w:drawing>
          <wp:inline distT="0" distB="0" distL="0" distR="0" wp14:anchorId="1AC01D12" wp14:editId="5727F7EE">
            <wp:extent cx="5943600" cy="374027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0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43A" w:rsidRPr="00A9701A" w:rsidRDefault="00D0243A">
      <w:pPr>
        <w:rPr>
          <w:rFonts w:ascii="Tahoma" w:hAnsi="Tahoma" w:cs="Tahoma"/>
        </w:rPr>
      </w:pPr>
      <w:r w:rsidRPr="00A9701A">
        <w:rPr>
          <w:rFonts w:ascii="Tahoma" w:hAnsi="Tahoma" w:cs="Tahoma"/>
          <w:noProof/>
        </w:rPr>
        <w:lastRenderedPageBreak/>
        <w:drawing>
          <wp:inline distT="0" distB="0" distL="0" distR="0" wp14:anchorId="335F4EBC" wp14:editId="6A5C6400">
            <wp:extent cx="6112139" cy="3838755"/>
            <wp:effectExtent l="19050" t="0" r="2911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852" cy="3841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43A" w:rsidRPr="00A9701A" w:rsidRDefault="00D0243A">
      <w:pPr>
        <w:rPr>
          <w:rFonts w:ascii="Tahoma" w:hAnsi="Tahoma" w:cs="Tahoma"/>
        </w:rPr>
      </w:pPr>
      <w:r w:rsidRPr="00A9701A">
        <w:rPr>
          <w:rFonts w:ascii="Tahoma" w:hAnsi="Tahoma" w:cs="Tahoma"/>
          <w:noProof/>
        </w:rPr>
        <w:drawing>
          <wp:inline distT="0" distB="0" distL="0" distR="0" wp14:anchorId="75754ECE" wp14:editId="305D29E0">
            <wp:extent cx="3972814" cy="3045125"/>
            <wp:effectExtent l="19050" t="0" r="8636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4653" cy="304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43A" w:rsidRPr="00A9701A" w:rsidRDefault="00D0243A">
      <w:pPr>
        <w:rPr>
          <w:rFonts w:ascii="Tahoma" w:hAnsi="Tahoma" w:cs="Tahoma"/>
        </w:rPr>
      </w:pPr>
      <w:r w:rsidRPr="00A9701A">
        <w:rPr>
          <w:rFonts w:ascii="Tahoma" w:hAnsi="Tahoma" w:cs="Tahoma"/>
          <w:noProof/>
        </w:rPr>
        <w:drawing>
          <wp:inline distT="0" distB="0" distL="0" distR="0" wp14:anchorId="011C4594" wp14:editId="34A5F205">
            <wp:extent cx="2810414" cy="1712271"/>
            <wp:effectExtent l="19050" t="0" r="8986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408" cy="1715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0243A" w:rsidRPr="00A9701A" w:rsidSect="00D024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C31099"/>
    <w:multiLevelType w:val="hybridMultilevel"/>
    <w:tmpl w:val="2C2C0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0243A"/>
    <w:rsid w:val="00000A02"/>
    <w:rsid w:val="0000316A"/>
    <w:rsid w:val="00006F5C"/>
    <w:rsid w:val="0001275D"/>
    <w:rsid w:val="00016607"/>
    <w:rsid w:val="000166AE"/>
    <w:rsid w:val="00024218"/>
    <w:rsid w:val="00030EB2"/>
    <w:rsid w:val="0004180D"/>
    <w:rsid w:val="000418D0"/>
    <w:rsid w:val="0006061E"/>
    <w:rsid w:val="000627D4"/>
    <w:rsid w:val="000766B2"/>
    <w:rsid w:val="0007784A"/>
    <w:rsid w:val="000843BC"/>
    <w:rsid w:val="000861C6"/>
    <w:rsid w:val="0009436F"/>
    <w:rsid w:val="000A510D"/>
    <w:rsid w:val="000A7AEF"/>
    <w:rsid w:val="000C202A"/>
    <w:rsid w:val="000C6C61"/>
    <w:rsid w:val="000D0D7F"/>
    <w:rsid w:val="000E02D0"/>
    <w:rsid w:val="000F6DEE"/>
    <w:rsid w:val="0010269E"/>
    <w:rsid w:val="0010377E"/>
    <w:rsid w:val="001054D5"/>
    <w:rsid w:val="00117660"/>
    <w:rsid w:val="00120C03"/>
    <w:rsid w:val="00130BB1"/>
    <w:rsid w:val="00144545"/>
    <w:rsid w:val="0014763B"/>
    <w:rsid w:val="00160433"/>
    <w:rsid w:val="001719B4"/>
    <w:rsid w:val="0017615F"/>
    <w:rsid w:val="001814D3"/>
    <w:rsid w:val="00182536"/>
    <w:rsid w:val="001906A8"/>
    <w:rsid w:val="00191EF7"/>
    <w:rsid w:val="001935EC"/>
    <w:rsid w:val="001B10F6"/>
    <w:rsid w:val="001B2C4B"/>
    <w:rsid w:val="001B366C"/>
    <w:rsid w:val="001C7EFF"/>
    <w:rsid w:val="001D669F"/>
    <w:rsid w:val="001E4799"/>
    <w:rsid w:val="001F49F2"/>
    <w:rsid w:val="001F5746"/>
    <w:rsid w:val="00200254"/>
    <w:rsid w:val="00222545"/>
    <w:rsid w:val="00233904"/>
    <w:rsid w:val="00235F70"/>
    <w:rsid w:val="00237449"/>
    <w:rsid w:val="00242AF7"/>
    <w:rsid w:val="00243A7E"/>
    <w:rsid w:val="00246889"/>
    <w:rsid w:val="002475AF"/>
    <w:rsid w:val="00253735"/>
    <w:rsid w:val="00256AD6"/>
    <w:rsid w:val="00262189"/>
    <w:rsid w:val="00270AA2"/>
    <w:rsid w:val="00272763"/>
    <w:rsid w:val="00273120"/>
    <w:rsid w:val="00275ED6"/>
    <w:rsid w:val="00276C2B"/>
    <w:rsid w:val="00281FE5"/>
    <w:rsid w:val="002924CB"/>
    <w:rsid w:val="00297A53"/>
    <w:rsid w:val="002A2855"/>
    <w:rsid w:val="002B4CA5"/>
    <w:rsid w:val="002D265B"/>
    <w:rsid w:val="002D4A0A"/>
    <w:rsid w:val="002F4045"/>
    <w:rsid w:val="002F752D"/>
    <w:rsid w:val="003120BB"/>
    <w:rsid w:val="00323B05"/>
    <w:rsid w:val="003273C2"/>
    <w:rsid w:val="00353563"/>
    <w:rsid w:val="003617F7"/>
    <w:rsid w:val="00373907"/>
    <w:rsid w:val="0039497C"/>
    <w:rsid w:val="003A3F8E"/>
    <w:rsid w:val="003A5BB5"/>
    <w:rsid w:val="003C4D8D"/>
    <w:rsid w:val="003E1766"/>
    <w:rsid w:val="003F3C5E"/>
    <w:rsid w:val="003F5142"/>
    <w:rsid w:val="004105BE"/>
    <w:rsid w:val="00415EC4"/>
    <w:rsid w:val="00420EA3"/>
    <w:rsid w:val="00424EC5"/>
    <w:rsid w:val="004301DC"/>
    <w:rsid w:val="00430896"/>
    <w:rsid w:val="00453D1B"/>
    <w:rsid w:val="004567E4"/>
    <w:rsid w:val="004721C5"/>
    <w:rsid w:val="00475BED"/>
    <w:rsid w:val="00477499"/>
    <w:rsid w:val="004774DE"/>
    <w:rsid w:val="0048536B"/>
    <w:rsid w:val="00485840"/>
    <w:rsid w:val="00494D1E"/>
    <w:rsid w:val="00496EC9"/>
    <w:rsid w:val="004A45EA"/>
    <w:rsid w:val="004A66EF"/>
    <w:rsid w:val="004B45C9"/>
    <w:rsid w:val="004B4AFE"/>
    <w:rsid w:val="004B5E14"/>
    <w:rsid w:val="004D0AD7"/>
    <w:rsid w:val="004D1F5B"/>
    <w:rsid w:val="004E381B"/>
    <w:rsid w:val="004E4E1A"/>
    <w:rsid w:val="004E61F9"/>
    <w:rsid w:val="004F38AA"/>
    <w:rsid w:val="004F4CBC"/>
    <w:rsid w:val="004F54F3"/>
    <w:rsid w:val="00520202"/>
    <w:rsid w:val="00526FC6"/>
    <w:rsid w:val="0052725B"/>
    <w:rsid w:val="00543387"/>
    <w:rsid w:val="0055675A"/>
    <w:rsid w:val="00564306"/>
    <w:rsid w:val="0056492B"/>
    <w:rsid w:val="00594A06"/>
    <w:rsid w:val="005B4CEB"/>
    <w:rsid w:val="005C0A0F"/>
    <w:rsid w:val="005C7380"/>
    <w:rsid w:val="005D69E7"/>
    <w:rsid w:val="005E0E0B"/>
    <w:rsid w:val="005E299D"/>
    <w:rsid w:val="005E534E"/>
    <w:rsid w:val="005E5EE4"/>
    <w:rsid w:val="005F41A0"/>
    <w:rsid w:val="006148C0"/>
    <w:rsid w:val="00615738"/>
    <w:rsid w:val="00621961"/>
    <w:rsid w:val="00621CAE"/>
    <w:rsid w:val="0063422B"/>
    <w:rsid w:val="00635550"/>
    <w:rsid w:val="0064159C"/>
    <w:rsid w:val="00656AE7"/>
    <w:rsid w:val="00667DEA"/>
    <w:rsid w:val="00676503"/>
    <w:rsid w:val="00681B88"/>
    <w:rsid w:val="006861BC"/>
    <w:rsid w:val="00694407"/>
    <w:rsid w:val="006B33A7"/>
    <w:rsid w:val="006B6A28"/>
    <w:rsid w:val="006C516F"/>
    <w:rsid w:val="006D0A15"/>
    <w:rsid w:val="006E3EC5"/>
    <w:rsid w:val="006F1A46"/>
    <w:rsid w:val="006F4FB3"/>
    <w:rsid w:val="007053A3"/>
    <w:rsid w:val="007173F6"/>
    <w:rsid w:val="007261B4"/>
    <w:rsid w:val="0072666F"/>
    <w:rsid w:val="007322A1"/>
    <w:rsid w:val="00732EC8"/>
    <w:rsid w:val="00734BDE"/>
    <w:rsid w:val="00735D55"/>
    <w:rsid w:val="00750C4A"/>
    <w:rsid w:val="007561DD"/>
    <w:rsid w:val="00762C5F"/>
    <w:rsid w:val="00766D68"/>
    <w:rsid w:val="007725F9"/>
    <w:rsid w:val="00787FC6"/>
    <w:rsid w:val="007933E0"/>
    <w:rsid w:val="007A0154"/>
    <w:rsid w:val="007A4523"/>
    <w:rsid w:val="007C6181"/>
    <w:rsid w:val="007D12A3"/>
    <w:rsid w:val="007E15AD"/>
    <w:rsid w:val="007E5A2D"/>
    <w:rsid w:val="007E6C64"/>
    <w:rsid w:val="0080523D"/>
    <w:rsid w:val="008110E1"/>
    <w:rsid w:val="00823B18"/>
    <w:rsid w:val="0082413F"/>
    <w:rsid w:val="008266E1"/>
    <w:rsid w:val="0083314E"/>
    <w:rsid w:val="00840D37"/>
    <w:rsid w:val="00842A57"/>
    <w:rsid w:val="0084591F"/>
    <w:rsid w:val="008502C1"/>
    <w:rsid w:val="00850972"/>
    <w:rsid w:val="00856342"/>
    <w:rsid w:val="008642B1"/>
    <w:rsid w:val="0087169C"/>
    <w:rsid w:val="0087531C"/>
    <w:rsid w:val="008754BF"/>
    <w:rsid w:val="0088607E"/>
    <w:rsid w:val="008A042A"/>
    <w:rsid w:val="008B0B8B"/>
    <w:rsid w:val="008C0573"/>
    <w:rsid w:val="008D7E03"/>
    <w:rsid w:val="008F33E1"/>
    <w:rsid w:val="008F51CA"/>
    <w:rsid w:val="008F5275"/>
    <w:rsid w:val="008F721D"/>
    <w:rsid w:val="00903D54"/>
    <w:rsid w:val="00912A8E"/>
    <w:rsid w:val="0091668F"/>
    <w:rsid w:val="00931070"/>
    <w:rsid w:val="009420E6"/>
    <w:rsid w:val="009619FE"/>
    <w:rsid w:val="0097168F"/>
    <w:rsid w:val="00972CBE"/>
    <w:rsid w:val="0097303A"/>
    <w:rsid w:val="009732CC"/>
    <w:rsid w:val="00983E19"/>
    <w:rsid w:val="00985F1A"/>
    <w:rsid w:val="00986661"/>
    <w:rsid w:val="00991113"/>
    <w:rsid w:val="00994602"/>
    <w:rsid w:val="009A0180"/>
    <w:rsid w:val="009A7363"/>
    <w:rsid w:val="009B0323"/>
    <w:rsid w:val="009B0CF8"/>
    <w:rsid w:val="009E1BDB"/>
    <w:rsid w:val="009E7A29"/>
    <w:rsid w:val="009F7CF0"/>
    <w:rsid w:val="00A14D7C"/>
    <w:rsid w:val="00A26C76"/>
    <w:rsid w:val="00A33EAF"/>
    <w:rsid w:val="00A358AB"/>
    <w:rsid w:val="00A36A34"/>
    <w:rsid w:val="00A40944"/>
    <w:rsid w:val="00A43970"/>
    <w:rsid w:val="00A46B87"/>
    <w:rsid w:val="00A60BD7"/>
    <w:rsid w:val="00A72607"/>
    <w:rsid w:val="00A862B0"/>
    <w:rsid w:val="00A946CF"/>
    <w:rsid w:val="00A9701A"/>
    <w:rsid w:val="00AA76D4"/>
    <w:rsid w:val="00AB2CC1"/>
    <w:rsid w:val="00AB53C9"/>
    <w:rsid w:val="00AC270F"/>
    <w:rsid w:val="00AC5AA1"/>
    <w:rsid w:val="00AC61DC"/>
    <w:rsid w:val="00AE5AF8"/>
    <w:rsid w:val="00AE66CA"/>
    <w:rsid w:val="00B11B79"/>
    <w:rsid w:val="00B178AF"/>
    <w:rsid w:val="00B20916"/>
    <w:rsid w:val="00B24C80"/>
    <w:rsid w:val="00B51A48"/>
    <w:rsid w:val="00B63CCF"/>
    <w:rsid w:val="00B831D9"/>
    <w:rsid w:val="00B84004"/>
    <w:rsid w:val="00BA6EDB"/>
    <w:rsid w:val="00BB5C89"/>
    <w:rsid w:val="00BD3EB4"/>
    <w:rsid w:val="00BD4EFA"/>
    <w:rsid w:val="00BD73ED"/>
    <w:rsid w:val="00BD792E"/>
    <w:rsid w:val="00BF3F6A"/>
    <w:rsid w:val="00C0274B"/>
    <w:rsid w:val="00C04A9C"/>
    <w:rsid w:val="00C228A6"/>
    <w:rsid w:val="00C22B41"/>
    <w:rsid w:val="00C26428"/>
    <w:rsid w:val="00C35BA3"/>
    <w:rsid w:val="00C40738"/>
    <w:rsid w:val="00C40A04"/>
    <w:rsid w:val="00C50C2B"/>
    <w:rsid w:val="00C538F8"/>
    <w:rsid w:val="00C564EF"/>
    <w:rsid w:val="00C60332"/>
    <w:rsid w:val="00C71D4E"/>
    <w:rsid w:val="00C74DB6"/>
    <w:rsid w:val="00C83F55"/>
    <w:rsid w:val="00CB1779"/>
    <w:rsid w:val="00CB44C8"/>
    <w:rsid w:val="00CD1D48"/>
    <w:rsid w:val="00CD5538"/>
    <w:rsid w:val="00CE007F"/>
    <w:rsid w:val="00CE0368"/>
    <w:rsid w:val="00CE1050"/>
    <w:rsid w:val="00CE7EEA"/>
    <w:rsid w:val="00CF031B"/>
    <w:rsid w:val="00CF7942"/>
    <w:rsid w:val="00D0243A"/>
    <w:rsid w:val="00D12FCC"/>
    <w:rsid w:val="00D13BAD"/>
    <w:rsid w:val="00D143F8"/>
    <w:rsid w:val="00D25D7B"/>
    <w:rsid w:val="00D50A97"/>
    <w:rsid w:val="00D62DA4"/>
    <w:rsid w:val="00D668BC"/>
    <w:rsid w:val="00D67318"/>
    <w:rsid w:val="00D70C3F"/>
    <w:rsid w:val="00D96F5E"/>
    <w:rsid w:val="00DA4AB8"/>
    <w:rsid w:val="00DC0DC5"/>
    <w:rsid w:val="00DC2E74"/>
    <w:rsid w:val="00DC4EE9"/>
    <w:rsid w:val="00DC785A"/>
    <w:rsid w:val="00DD0592"/>
    <w:rsid w:val="00DF1594"/>
    <w:rsid w:val="00DF4413"/>
    <w:rsid w:val="00E00BB7"/>
    <w:rsid w:val="00E01084"/>
    <w:rsid w:val="00E02147"/>
    <w:rsid w:val="00E07CF3"/>
    <w:rsid w:val="00E1187D"/>
    <w:rsid w:val="00E13807"/>
    <w:rsid w:val="00E1450D"/>
    <w:rsid w:val="00E21F58"/>
    <w:rsid w:val="00E2666E"/>
    <w:rsid w:val="00E32167"/>
    <w:rsid w:val="00E33BC3"/>
    <w:rsid w:val="00E46E36"/>
    <w:rsid w:val="00E53084"/>
    <w:rsid w:val="00E5431A"/>
    <w:rsid w:val="00E73467"/>
    <w:rsid w:val="00E87F6E"/>
    <w:rsid w:val="00EA6E31"/>
    <w:rsid w:val="00EB403B"/>
    <w:rsid w:val="00ED4DDD"/>
    <w:rsid w:val="00EE1A4F"/>
    <w:rsid w:val="00EE260E"/>
    <w:rsid w:val="00EE4188"/>
    <w:rsid w:val="00EE7D96"/>
    <w:rsid w:val="00EF261F"/>
    <w:rsid w:val="00EF3C40"/>
    <w:rsid w:val="00EF3D2A"/>
    <w:rsid w:val="00EF5B2F"/>
    <w:rsid w:val="00F00042"/>
    <w:rsid w:val="00F030E9"/>
    <w:rsid w:val="00F05A01"/>
    <w:rsid w:val="00F110B2"/>
    <w:rsid w:val="00F14A8D"/>
    <w:rsid w:val="00F14C55"/>
    <w:rsid w:val="00F16388"/>
    <w:rsid w:val="00F1784C"/>
    <w:rsid w:val="00F20268"/>
    <w:rsid w:val="00F225D2"/>
    <w:rsid w:val="00F25297"/>
    <w:rsid w:val="00F275DD"/>
    <w:rsid w:val="00F34FFA"/>
    <w:rsid w:val="00F3525E"/>
    <w:rsid w:val="00F36703"/>
    <w:rsid w:val="00F40F1E"/>
    <w:rsid w:val="00F41477"/>
    <w:rsid w:val="00F626D5"/>
    <w:rsid w:val="00F62D91"/>
    <w:rsid w:val="00F67514"/>
    <w:rsid w:val="00F73B7C"/>
    <w:rsid w:val="00F77258"/>
    <w:rsid w:val="00F77D31"/>
    <w:rsid w:val="00F77F29"/>
    <w:rsid w:val="00FA31B1"/>
    <w:rsid w:val="00FA71CD"/>
    <w:rsid w:val="00FB3701"/>
    <w:rsid w:val="00FC0EDF"/>
    <w:rsid w:val="00FC1365"/>
    <w:rsid w:val="00FC6DFC"/>
    <w:rsid w:val="00FD4CAF"/>
    <w:rsid w:val="00FD5D2C"/>
    <w:rsid w:val="00FE2A2F"/>
    <w:rsid w:val="00FE41EF"/>
    <w:rsid w:val="00FF08FF"/>
    <w:rsid w:val="00FF4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5A9EBDB-724E-4D80-8264-4E50F5079A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38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024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243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0243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024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</Words>
  <Characters>12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Korotkow, Sara</cp:lastModifiedBy>
  <cp:revision>3</cp:revision>
  <dcterms:created xsi:type="dcterms:W3CDTF">2016-04-06T19:05:00Z</dcterms:created>
  <dcterms:modified xsi:type="dcterms:W3CDTF">2017-03-31T14:02:00Z</dcterms:modified>
</cp:coreProperties>
</file>